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3561" w:rsidRPr="007E3561" w:rsidRDefault="007E3561" w:rsidP="007E3561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епартамент освіти і науки </w:t>
      </w: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онецької облдержадміністрації </w:t>
      </w:r>
    </w:p>
    <w:p w:rsidR="007E3561" w:rsidRPr="007E3561" w:rsidRDefault="007E3561" w:rsidP="007E3561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онецький обласний інститут післядипломної педагогічної освіти</w:t>
      </w:r>
    </w:p>
    <w:p w:rsidR="007E3561" w:rsidRPr="007E3561" w:rsidRDefault="007E3561" w:rsidP="007E356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Інтернет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-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лімпіада з математики</w:t>
      </w:r>
    </w:p>
    <w:p w:rsidR="007E3561" w:rsidRDefault="007E3561" w:rsidP="007E356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І (заочний)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етап</w:t>
      </w:r>
    </w:p>
    <w:p w:rsidR="007E3561" w:rsidRPr="007E3561" w:rsidRDefault="007E3561" w:rsidP="007E356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04 червня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201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р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к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у</w:t>
      </w:r>
    </w:p>
    <w:p w:rsidR="007E3561" w:rsidRPr="007E3561" w:rsidRDefault="007E3561" w:rsidP="007E35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4"/>
          <w:lang w:eastAsia="ru-RU"/>
        </w:rPr>
      </w:pPr>
    </w:p>
    <w:p w:rsidR="007E3561" w:rsidRPr="007E3561" w:rsidRDefault="007E3561" w:rsidP="007E356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Завдання виконують учні, які </w:t>
      </w:r>
      <w:r w:rsidR="00B34BE7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закінчи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ли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5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 клас</w:t>
      </w:r>
    </w:p>
    <w:p w:rsidR="008A0D85" w:rsidRDefault="008A0D85">
      <w:pPr>
        <w:rPr>
          <w:lang w:val="uk-UA"/>
        </w:rPr>
      </w:pPr>
    </w:p>
    <w:p w:rsidR="00621D59" w:rsidRPr="00A1132C" w:rsidRDefault="00406C61" w:rsidP="00EC298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EC298F">
        <w:rPr>
          <w:rFonts w:ascii="Times New Roman" w:hAnsi="Times New Roman" w:cs="Times New Roman"/>
          <w:sz w:val="28"/>
          <w:lang w:val="uk-UA"/>
        </w:rPr>
        <w:t>1.</w:t>
      </w:r>
      <w:r w:rsidR="009324A2" w:rsidRPr="00EC298F">
        <w:rPr>
          <w:rFonts w:ascii="Times New Roman" w:hAnsi="Times New Roman" w:cs="Times New Roman"/>
          <w:sz w:val="28"/>
          <w:lang w:val="uk-UA"/>
        </w:rPr>
        <w:t xml:space="preserve"> Щоб пронумерувати сторінка книги, потрібно 1392 цифри. Скільки сторінок у цій книжці?</w:t>
      </w:r>
    </w:p>
    <w:p w:rsidR="00EC298F" w:rsidRPr="00A1132C" w:rsidRDefault="00EC298F" w:rsidP="00EC298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406C61" w:rsidRPr="001B1E1E" w:rsidRDefault="00406C61" w:rsidP="00EC298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EC298F">
        <w:rPr>
          <w:rFonts w:ascii="Times New Roman" w:hAnsi="Times New Roman" w:cs="Times New Roman"/>
          <w:sz w:val="28"/>
          <w:lang w:val="uk-UA"/>
        </w:rPr>
        <w:t>2.</w:t>
      </w:r>
      <w:r w:rsidR="001B1E1E" w:rsidRPr="001B1E1E">
        <w:t xml:space="preserve"> </w:t>
      </w:r>
      <w:r w:rsidR="001B1E1E" w:rsidRPr="001B1E1E">
        <w:rPr>
          <w:rFonts w:ascii="Times New Roman" w:hAnsi="Times New Roman" w:cs="Times New Roman"/>
          <w:sz w:val="28"/>
          <w:lang w:val="uk-UA"/>
        </w:rPr>
        <w:t>Як, маючи дві судини місткістю 5л і 7л, налити з водопровідного крану 6 л?</w:t>
      </w:r>
    </w:p>
    <w:p w:rsidR="00EC298F" w:rsidRPr="001B1E1E" w:rsidRDefault="00EC298F" w:rsidP="00EC298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621D59" w:rsidRPr="0064110F" w:rsidRDefault="00406C61" w:rsidP="00EC298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EC298F">
        <w:rPr>
          <w:rFonts w:ascii="Times New Roman" w:hAnsi="Times New Roman" w:cs="Times New Roman"/>
          <w:sz w:val="28"/>
          <w:lang w:val="uk-UA"/>
        </w:rPr>
        <w:t>3.</w:t>
      </w:r>
      <w:r w:rsidR="0064110F" w:rsidRPr="0064110F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64110F" w:rsidRPr="0064110F">
        <w:rPr>
          <w:rFonts w:ascii="Times New Roman" w:hAnsi="Times New Roman" w:cs="Times New Roman"/>
          <w:sz w:val="28"/>
          <w:lang w:val="uk-UA"/>
        </w:rPr>
        <w:t>Розріжте клітчастий прямокутник розміром 5*8 на фігурки з чотирьох клітинок виду</w:t>
      </w:r>
    </w:p>
    <w:p w:rsidR="00EC298F" w:rsidRDefault="0064110F" w:rsidP="0064110F">
      <w:pPr>
        <w:spacing w:after="0" w:line="240" w:lineRule="auto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A84A39C">
            <wp:extent cx="781050" cy="533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3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4110F" w:rsidRPr="0064110F" w:rsidRDefault="0064110F" w:rsidP="00EC298F">
      <w:pPr>
        <w:spacing w:after="0" w:line="240" w:lineRule="auto"/>
        <w:jc w:val="both"/>
        <w:rPr>
          <w:rFonts w:ascii="Times New Roman" w:hAnsi="Times New Roman" w:cs="Times New Roman"/>
          <w:sz w:val="28"/>
          <w:lang w:val="en-US"/>
        </w:rPr>
      </w:pPr>
    </w:p>
    <w:p w:rsidR="000F2217" w:rsidRDefault="00406C61" w:rsidP="00EC298F">
      <w:pPr>
        <w:spacing w:after="0" w:line="24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EC298F">
        <w:rPr>
          <w:rFonts w:ascii="Times New Roman" w:hAnsi="Times New Roman" w:cs="Times New Roman"/>
          <w:sz w:val="28"/>
          <w:lang w:val="uk-UA"/>
        </w:rPr>
        <w:t>4.</w:t>
      </w:r>
      <w:r w:rsidR="000F2217" w:rsidRPr="000F2217">
        <w:rPr>
          <w:rFonts w:ascii="Times New Roman" w:hAnsi="Times New Roman" w:cs="Times New Roman"/>
          <w:sz w:val="28"/>
        </w:rPr>
        <w:t xml:space="preserve"> </w:t>
      </w:r>
      <w:r w:rsidR="000F2217">
        <w:rPr>
          <w:rFonts w:ascii="Times New Roman" w:hAnsi="Times New Roman" w:cs="Times New Roman"/>
          <w:sz w:val="28"/>
          <w:lang w:val="uk-UA"/>
        </w:rPr>
        <w:t xml:space="preserve">Скільки нулів містить в собі добуток натуральних чисел </w:t>
      </w:r>
    </w:p>
    <w:p w:rsidR="00EC298F" w:rsidRDefault="000F2217" w:rsidP="000F2217">
      <w:pPr>
        <w:spacing w:after="0" w:line="240" w:lineRule="auto"/>
        <w:jc w:val="center"/>
        <w:rPr>
          <w:rFonts w:ascii="Times New Roman" w:hAnsi="Times New Roman" w:cs="Times New Roman"/>
          <w:sz w:val="28"/>
          <w:lang w:val="uk-UA"/>
        </w:rPr>
      </w:pPr>
      <m:oMath>
        <m:r>
          <w:rPr>
            <w:rFonts w:ascii="Cambria Math" w:hAnsi="Cambria Math" w:cs="Times New Roman"/>
            <w:sz w:val="28"/>
            <w:lang w:val="uk-UA"/>
          </w:rPr>
          <m:t>1∙2∙3∙4∙5∙…∙100</m:t>
        </m:r>
      </m:oMath>
      <w:r>
        <w:rPr>
          <w:rFonts w:ascii="Times New Roman" w:eastAsiaTheme="minorEastAsia" w:hAnsi="Times New Roman" w:cs="Times New Roman"/>
          <w:sz w:val="28"/>
          <w:lang w:val="uk-UA"/>
        </w:rPr>
        <w:t>?</w:t>
      </w:r>
    </w:p>
    <w:p w:rsidR="000F2217" w:rsidRPr="000F2217" w:rsidRDefault="000F2217" w:rsidP="00EC298F">
      <w:pPr>
        <w:spacing w:after="0" w:line="24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406C61" w:rsidRPr="00EC298F" w:rsidRDefault="00406C61" w:rsidP="00EC298F">
      <w:pPr>
        <w:spacing w:after="0" w:line="24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EC298F">
        <w:rPr>
          <w:rFonts w:ascii="Times New Roman" w:hAnsi="Times New Roman" w:cs="Times New Roman"/>
          <w:sz w:val="28"/>
          <w:lang w:val="uk-UA"/>
        </w:rPr>
        <w:t>5.</w:t>
      </w:r>
      <w:r w:rsidRPr="00EC298F">
        <w:rPr>
          <w:rFonts w:ascii="Times New Roman" w:hAnsi="Times New Roman" w:cs="Times New Roman"/>
          <w:sz w:val="28"/>
          <w:lang w:val="uk-UA"/>
        </w:rPr>
        <w:tab/>
        <w:t>Ціна товару становила 500 гривень. Через деякий час вона зросла на 10%, а потім знизилась на 10%. Визначте нову ціну товару.</w:t>
      </w:r>
    </w:p>
    <w:p w:rsidR="00621D59" w:rsidRDefault="00621D5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br w:type="page"/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lastRenderedPageBreak/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епартамент освіти і науки </w:t>
      </w: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онецької облдержадміністрації </w:t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онецький обласний інститут післядипломної педагогічної освіти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Інтернет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-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лімпіада з математики</w:t>
      </w:r>
    </w:p>
    <w:p w:rsidR="00621D59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І (заочний)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етап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04 червня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201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р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к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у</w:t>
      </w:r>
    </w:p>
    <w:p w:rsidR="00621D59" w:rsidRPr="007E3561" w:rsidRDefault="00621D59" w:rsidP="00621D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4"/>
          <w:lang w:eastAsia="ru-RU"/>
        </w:rPr>
      </w:pP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Завдання виконують учні, які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закінчи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ли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6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 клас</w:t>
      </w:r>
    </w:p>
    <w:p w:rsidR="00621D59" w:rsidRDefault="00621D59">
      <w:pPr>
        <w:rPr>
          <w:lang w:val="uk-UA"/>
        </w:rPr>
      </w:pPr>
    </w:p>
    <w:p w:rsidR="00621D59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6CC2">
        <w:rPr>
          <w:rFonts w:ascii="Times New Roman" w:hAnsi="Times New Roman" w:cs="Times New Roman"/>
          <w:sz w:val="28"/>
          <w:szCs w:val="28"/>
        </w:rPr>
        <w:t>1.</w:t>
      </w:r>
      <w:r w:rsidRPr="00866CC2">
        <w:rPr>
          <w:rFonts w:ascii="Times New Roman" w:hAnsi="Times New Roman" w:cs="Times New Roman"/>
          <w:sz w:val="28"/>
          <w:szCs w:val="28"/>
          <w:lang w:val="uk-UA"/>
        </w:rPr>
        <w:t xml:space="preserve"> Яку найбільшу кількість однакових подарунків можна скласти з 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 320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горіхів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, 240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цукерок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й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 200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пряників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? </w:t>
      </w:r>
      <w:proofErr w:type="spellStart"/>
      <w:r w:rsidRPr="00866CC2">
        <w:rPr>
          <w:rFonts w:ascii="Times New Roman" w:hAnsi="Times New Roman" w:cs="Times New Roman"/>
          <w:bCs/>
          <w:sz w:val="28"/>
          <w:szCs w:val="28"/>
        </w:rPr>
        <w:t>Ск</w:t>
      </w:r>
      <w:proofErr w:type="spellEnd"/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і</w:t>
      </w:r>
      <w:proofErr w:type="spellStart"/>
      <w:r w:rsidRPr="00866CC2">
        <w:rPr>
          <w:rFonts w:ascii="Times New Roman" w:hAnsi="Times New Roman" w:cs="Times New Roman"/>
          <w:bCs/>
          <w:sz w:val="28"/>
          <w:szCs w:val="28"/>
        </w:rPr>
        <w:t>льк</w:t>
      </w:r>
      <w:proofErr w:type="spellEnd"/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и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цукерок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горіхів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й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пряників</w:t>
      </w:r>
      <w:r w:rsidRPr="00866CC2">
        <w:rPr>
          <w:rFonts w:ascii="Times New Roman" w:hAnsi="Times New Roman" w:cs="Times New Roman"/>
          <w:bCs/>
          <w:sz w:val="28"/>
          <w:szCs w:val="28"/>
        </w:rPr>
        <w:t xml:space="preserve"> буде в </w:t>
      </w:r>
      <w:proofErr w:type="gramStart"/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>кожному</w:t>
      </w:r>
      <w:proofErr w:type="gramEnd"/>
      <w:r w:rsidRPr="00866CC2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одарунку</w:t>
      </w:r>
      <w:r w:rsidRPr="00866CC2">
        <w:rPr>
          <w:rFonts w:ascii="Times New Roman" w:hAnsi="Times New Roman" w:cs="Times New Roman"/>
          <w:bCs/>
          <w:sz w:val="28"/>
          <w:szCs w:val="28"/>
        </w:rPr>
        <w:t>?</w:t>
      </w:r>
    </w:p>
    <w:p w:rsidR="00406C61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06C61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6CC2">
        <w:rPr>
          <w:rFonts w:ascii="Times New Roman" w:hAnsi="Times New Roman" w:cs="Times New Roman"/>
          <w:sz w:val="28"/>
          <w:szCs w:val="28"/>
        </w:rPr>
        <w:t>2.</w:t>
      </w:r>
      <w:r w:rsidR="009324A2" w:rsidRPr="00866CC2">
        <w:rPr>
          <w:rFonts w:ascii="Times New Roman" w:hAnsi="Times New Roman" w:cs="Times New Roman"/>
          <w:sz w:val="28"/>
          <w:szCs w:val="28"/>
          <w:lang w:val="uk-UA"/>
        </w:rPr>
        <w:t xml:space="preserve"> О 9 годині ранку зі станції А вирушив пасажирський поїзд, а слідом за ним об 11 годині з тієї ж станції вирушив швидкий поїзд. На якій відстані від станції А пасажирський поїзд повинен пропустити швидкий поїзд, якщо швидкість пасажирського поїзда 54 км/</w:t>
      </w:r>
      <w:proofErr w:type="spellStart"/>
      <w:r w:rsidR="009324A2" w:rsidRPr="00866CC2">
        <w:rPr>
          <w:rFonts w:ascii="Times New Roman" w:hAnsi="Times New Roman" w:cs="Times New Roman"/>
          <w:sz w:val="28"/>
          <w:szCs w:val="28"/>
          <w:lang w:val="uk-UA"/>
        </w:rPr>
        <w:t>год</w:t>
      </w:r>
      <w:proofErr w:type="spellEnd"/>
      <w:r w:rsidR="009324A2" w:rsidRPr="00866CC2">
        <w:rPr>
          <w:rFonts w:ascii="Times New Roman" w:hAnsi="Times New Roman" w:cs="Times New Roman"/>
          <w:sz w:val="28"/>
          <w:szCs w:val="28"/>
          <w:lang w:val="uk-UA"/>
        </w:rPr>
        <w:t>, а швидкого – 72 км/</w:t>
      </w:r>
      <w:proofErr w:type="spellStart"/>
      <w:r w:rsidR="009324A2" w:rsidRPr="00866CC2">
        <w:rPr>
          <w:rFonts w:ascii="Times New Roman" w:hAnsi="Times New Roman" w:cs="Times New Roman"/>
          <w:sz w:val="28"/>
          <w:szCs w:val="28"/>
          <w:lang w:val="uk-UA"/>
        </w:rPr>
        <w:t>год</w:t>
      </w:r>
      <w:proofErr w:type="spellEnd"/>
      <w:r w:rsidR="009324A2" w:rsidRPr="00866CC2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406C61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06C61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6CC2">
        <w:rPr>
          <w:rFonts w:ascii="Times New Roman" w:hAnsi="Times New Roman" w:cs="Times New Roman"/>
          <w:sz w:val="28"/>
          <w:szCs w:val="28"/>
        </w:rPr>
        <w:t>3.</w:t>
      </w:r>
      <w:r w:rsidR="00A04C56" w:rsidRPr="00A04C56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A04C56" w:rsidRPr="00A04C56">
        <w:rPr>
          <w:rFonts w:ascii="Times New Roman" w:hAnsi="Times New Roman" w:cs="Times New Roman"/>
          <w:sz w:val="28"/>
          <w:szCs w:val="28"/>
          <w:lang w:val="uk-UA"/>
        </w:rPr>
        <w:t>Щоб пронумерувати сторінки великої наукової роботи, знадобилось 3389 цифр. Скільки сторінок у роботі?</w:t>
      </w:r>
    </w:p>
    <w:p w:rsidR="00406C61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06C61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6CC2">
        <w:rPr>
          <w:rFonts w:ascii="Times New Roman" w:hAnsi="Times New Roman" w:cs="Times New Roman"/>
          <w:sz w:val="28"/>
          <w:szCs w:val="28"/>
        </w:rPr>
        <w:t>4.</w:t>
      </w:r>
      <w:r w:rsidR="001B1E1E" w:rsidRPr="001B1E1E"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  <w:t xml:space="preserve"> </w:t>
      </w:r>
      <w:r w:rsidR="001B1E1E" w:rsidRPr="001B1E1E">
        <w:rPr>
          <w:rFonts w:ascii="Times New Roman" w:hAnsi="Times New Roman" w:cs="Times New Roman"/>
          <w:sz w:val="28"/>
          <w:szCs w:val="28"/>
          <w:lang w:val="uk-UA"/>
        </w:rPr>
        <w:t xml:space="preserve">Двозначне число помножили на суму його цифр. Отримали  814. </w:t>
      </w:r>
      <w:proofErr w:type="spellStart"/>
      <w:r w:rsidR="001B1E1E" w:rsidRPr="001B1E1E">
        <w:rPr>
          <w:rFonts w:ascii="Times New Roman" w:hAnsi="Times New Roman" w:cs="Times New Roman"/>
          <w:sz w:val="28"/>
          <w:szCs w:val="28"/>
          <w:lang w:val="uk-UA"/>
        </w:rPr>
        <w:t>Знайдiть</w:t>
      </w:r>
      <w:proofErr w:type="spellEnd"/>
      <w:r w:rsidR="001B1E1E" w:rsidRPr="001B1E1E">
        <w:rPr>
          <w:rFonts w:ascii="Times New Roman" w:hAnsi="Times New Roman" w:cs="Times New Roman"/>
          <w:sz w:val="28"/>
          <w:szCs w:val="28"/>
          <w:lang w:val="uk-UA"/>
        </w:rPr>
        <w:t xml:space="preserve"> це число.</w:t>
      </w:r>
    </w:p>
    <w:p w:rsidR="00406C61" w:rsidRPr="00866CC2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06C61" w:rsidRPr="00A04C56" w:rsidRDefault="00406C61" w:rsidP="00866C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6CC2">
        <w:rPr>
          <w:rFonts w:ascii="Times New Roman" w:hAnsi="Times New Roman" w:cs="Times New Roman"/>
          <w:sz w:val="28"/>
          <w:szCs w:val="28"/>
        </w:rPr>
        <w:t>5</w:t>
      </w:r>
      <w:r w:rsidR="00A04C56" w:rsidRPr="00A04C56">
        <w:rPr>
          <w:rFonts w:ascii="Times New Roman" w:hAnsi="Times New Roman" w:cs="Times New Roman"/>
          <w:sz w:val="28"/>
          <w:szCs w:val="28"/>
        </w:rPr>
        <w:t>.</w:t>
      </w:r>
      <w:r w:rsidR="00A04C56" w:rsidRPr="00A04C56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A04C56" w:rsidRPr="00A04C56">
        <w:rPr>
          <w:rFonts w:ascii="Times New Roman" w:hAnsi="Times New Roman" w:cs="Times New Roman"/>
          <w:sz w:val="28"/>
          <w:szCs w:val="28"/>
          <w:lang w:val="uk-UA"/>
        </w:rPr>
        <w:t>По колу вписали 2003 натуральних числа. Доведіть, що знайдуться два сусідніх числа, сума яких парна</w:t>
      </w:r>
      <w:r w:rsidR="00A04C56" w:rsidRPr="00A04C56">
        <w:rPr>
          <w:rFonts w:ascii="Times New Roman" w:hAnsi="Times New Roman" w:cs="Times New Roman"/>
          <w:sz w:val="28"/>
          <w:szCs w:val="28"/>
        </w:rPr>
        <w:t>.</w:t>
      </w:r>
    </w:p>
    <w:p w:rsidR="00621D59" w:rsidRDefault="00621D5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br w:type="page"/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lastRenderedPageBreak/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епартамент освіти і науки </w:t>
      </w: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онецької облдержадміністрації </w:t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онецький обласний інститут післядипломної педагогічної освіти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Інтернет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-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лімпіада з математики</w:t>
      </w:r>
    </w:p>
    <w:p w:rsidR="00621D59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І (заочний)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етап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04 червня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201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р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к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у</w:t>
      </w:r>
    </w:p>
    <w:p w:rsidR="00621D59" w:rsidRPr="007E3561" w:rsidRDefault="00621D59" w:rsidP="00621D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4"/>
          <w:lang w:eastAsia="ru-RU"/>
        </w:rPr>
      </w:pP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Завдання виконують учні, які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закінчи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ли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7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 клас</w:t>
      </w:r>
    </w:p>
    <w:p w:rsidR="00621D59" w:rsidRDefault="00621D59">
      <w:pPr>
        <w:rPr>
          <w:lang w:val="uk-UA"/>
        </w:rPr>
      </w:pPr>
    </w:p>
    <w:p w:rsidR="00621D59" w:rsidRPr="00472164" w:rsidRDefault="00BF23C7" w:rsidP="00A1132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2164">
        <w:rPr>
          <w:rFonts w:ascii="Times New Roman" w:hAnsi="Times New Roman" w:cs="Times New Roman"/>
          <w:sz w:val="28"/>
          <w:szCs w:val="28"/>
        </w:rPr>
        <w:t>1.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 xml:space="preserve"> У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шести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цифровому числі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пер</w:t>
      </w:r>
      <w:proofErr w:type="spellStart"/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ша</w:t>
      </w:r>
      <w:proofErr w:type="spellEnd"/>
      <w:r w:rsidR="00406C61" w:rsidRPr="00472164">
        <w:rPr>
          <w:rFonts w:ascii="Times New Roman" w:hAnsi="Times New Roman" w:cs="Times New Roman"/>
          <w:sz w:val="28"/>
          <w:szCs w:val="28"/>
        </w:rPr>
        <w:t xml:space="preserve"> цифра </w:t>
      </w:r>
      <w:proofErr w:type="spellStart"/>
      <w:r w:rsidR="00406C61" w:rsidRPr="00472164">
        <w:rPr>
          <w:rFonts w:ascii="Times New Roman" w:hAnsi="Times New Roman" w:cs="Times New Roman"/>
          <w:sz w:val="28"/>
          <w:szCs w:val="28"/>
        </w:rPr>
        <w:t>сп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івпадає</w:t>
      </w:r>
      <w:proofErr w:type="spellEnd"/>
      <w:r w:rsidR="00406C61" w:rsidRPr="00472164">
        <w:rPr>
          <w:rFonts w:ascii="Times New Roman" w:hAnsi="Times New Roman" w:cs="Times New Roman"/>
          <w:sz w:val="28"/>
          <w:szCs w:val="28"/>
        </w:rPr>
        <w:t xml:space="preserve"> 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6C61" w:rsidRPr="00472164">
        <w:rPr>
          <w:rFonts w:ascii="Times New Roman" w:hAnsi="Times New Roman" w:cs="Times New Roman"/>
          <w:sz w:val="28"/>
          <w:szCs w:val="28"/>
        </w:rPr>
        <w:t>четверт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ою</w:t>
      </w:r>
      <w:proofErr w:type="spellEnd"/>
      <w:r w:rsidR="00406C61" w:rsidRPr="00472164">
        <w:rPr>
          <w:rFonts w:ascii="Times New Roman" w:hAnsi="Times New Roman" w:cs="Times New Roman"/>
          <w:sz w:val="28"/>
          <w:szCs w:val="28"/>
        </w:rPr>
        <w:t xml:space="preserve">, 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друга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– 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6C61" w:rsidRPr="00472164">
        <w:rPr>
          <w:rFonts w:ascii="Times New Roman" w:hAnsi="Times New Roman" w:cs="Times New Roman"/>
          <w:sz w:val="28"/>
          <w:szCs w:val="28"/>
        </w:rPr>
        <w:t>п’ято</w:t>
      </w:r>
      <w:proofErr w:type="spellEnd"/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 xml:space="preserve">ю, а </w:t>
      </w:r>
      <w:proofErr w:type="spellStart"/>
      <w:r w:rsidR="00406C61" w:rsidRPr="00472164">
        <w:rPr>
          <w:rFonts w:ascii="Times New Roman" w:hAnsi="Times New Roman" w:cs="Times New Roman"/>
          <w:sz w:val="28"/>
          <w:szCs w:val="28"/>
        </w:rPr>
        <w:t>третя</w:t>
      </w:r>
      <w:proofErr w:type="spellEnd"/>
      <w:r w:rsidR="00406C61" w:rsidRPr="00472164">
        <w:rPr>
          <w:rFonts w:ascii="Times New Roman" w:hAnsi="Times New Roman" w:cs="Times New Roman"/>
          <w:sz w:val="28"/>
          <w:szCs w:val="28"/>
        </w:rPr>
        <w:t xml:space="preserve"> – 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6C61" w:rsidRPr="00472164">
        <w:rPr>
          <w:rFonts w:ascii="Times New Roman" w:hAnsi="Times New Roman" w:cs="Times New Roman"/>
          <w:sz w:val="28"/>
          <w:szCs w:val="28"/>
        </w:rPr>
        <w:t>шо</w:t>
      </w:r>
      <w:proofErr w:type="spellEnd"/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стою</w:t>
      </w:r>
      <w:r w:rsidR="00406C61" w:rsidRPr="00472164">
        <w:rPr>
          <w:rFonts w:ascii="Times New Roman" w:hAnsi="Times New Roman" w:cs="Times New Roman"/>
          <w:sz w:val="28"/>
          <w:szCs w:val="28"/>
        </w:rPr>
        <w:t>. До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ведіть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, 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щ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о 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це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число </w:t>
      </w:r>
      <w:r w:rsidR="00406C61" w:rsidRPr="00472164">
        <w:rPr>
          <w:rFonts w:ascii="Times New Roman" w:hAnsi="Times New Roman" w:cs="Times New Roman"/>
          <w:sz w:val="28"/>
          <w:szCs w:val="28"/>
          <w:lang w:val="uk-UA"/>
        </w:rPr>
        <w:t>кратне</w:t>
      </w:r>
      <w:r w:rsidR="00406C61" w:rsidRPr="00472164">
        <w:rPr>
          <w:rFonts w:ascii="Times New Roman" w:hAnsi="Times New Roman" w:cs="Times New Roman"/>
          <w:sz w:val="28"/>
          <w:szCs w:val="28"/>
        </w:rPr>
        <w:t xml:space="preserve"> 7, 11, 13</w:t>
      </w:r>
    </w:p>
    <w:p w:rsidR="00BF23C7" w:rsidRPr="00472164" w:rsidRDefault="00BF23C7" w:rsidP="00A1132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F23C7" w:rsidRPr="00472164" w:rsidRDefault="00BF23C7" w:rsidP="00A1132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2164">
        <w:rPr>
          <w:rFonts w:ascii="Times New Roman" w:hAnsi="Times New Roman" w:cs="Times New Roman"/>
          <w:sz w:val="28"/>
          <w:szCs w:val="28"/>
        </w:rPr>
        <w:t>2.</w:t>
      </w:r>
      <w:r w:rsidR="00214BA8" w:rsidRPr="00472164">
        <w:rPr>
          <w:rFonts w:ascii="Times New Roman" w:hAnsi="Times New Roman" w:cs="Times New Roman"/>
          <w:sz w:val="28"/>
          <w:szCs w:val="28"/>
          <w:lang w:val="uk-UA"/>
        </w:rPr>
        <w:t xml:space="preserve"> На дошці написано число 321321321321. Які цифри треба стерти, щоб отримати найбільше можливе число, яке ділиться на 9?</w:t>
      </w:r>
    </w:p>
    <w:p w:rsidR="00BF23C7" w:rsidRPr="00472164" w:rsidRDefault="00BF23C7" w:rsidP="00A1132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4BA8" w:rsidRPr="00472164" w:rsidRDefault="00BF23C7" w:rsidP="00A1132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72164">
        <w:rPr>
          <w:rFonts w:ascii="Times New Roman" w:hAnsi="Times New Roman" w:cs="Times New Roman"/>
          <w:sz w:val="28"/>
          <w:szCs w:val="28"/>
        </w:rPr>
        <w:t>3.</w:t>
      </w:r>
      <w:r w:rsidR="00214BA8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14BA8" w:rsidRPr="00472164">
        <w:rPr>
          <w:rFonts w:ascii="Times New Roman" w:hAnsi="Times New Roman" w:cs="Times New Roman"/>
          <w:sz w:val="28"/>
          <w:szCs w:val="28"/>
          <w:lang w:val="uk-UA"/>
        </w:rPr>
        <w:t>Розв’яжіть рівняння:</w:t>
      </w:r>
    </w:p>
    <w:p w:rsidR="00BF23C7" w:rsidRPr="00472164" w:rsidRDefault="00214BA8" w:rsidP="0047216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2164">
        <w:rPr>
          <w:rFonts w:ascii="Times New Roman" w:hAnsi="Times New Roman" w:cs="Times New Roman"/>
          <w:sz w:val="28"/>
          <w:szCs w:val="28"/>
        </w:rPr>
        <w:object w:dxaOrig="1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3pt;height:21.7pt" o:ole="">
            <v:imagedata r:id="rId6" o:title=""/>
          </v:shape>
          <o:OLEObject Type="Embed" ProgID="Equation.3" ShapeID="_x0000_i1025" DrawAspect="Content" ObjectID="_1463312012" r:id="rId7"/>
        </w:object>
      </w:r>
    </w:p>
    <w:p w:rsidR="00BF23C7" w:rsidRPr="00472164" w:rsidRDefault="00BF23C7" w:rsidP="0047216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23C7" w:rsidRPr="00472164" w:rsidRDefault="00BF23C7" w:rsidP="0047216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2164">
        <w:rPr>
          <w:rFonts w:ascii="Times New Roman" w:hAnsi="Times New Roman" w:cs="Times New Roman"/>
          <w:sz w:val="28"/>
          <w:szCs w:val="28"/>
        </w:rPr>
        <w:t>4.</w:t>
      </w:r>
      <w:r w:rsidR="00352CF5" w:rsidRPr="004721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Учню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352CF5" w:rsidRPr="00472164">
        <w:rPr>
          <w:rFonts w:ascii="Times New Roman" w:hAnsi="Times New Roman" w:cs="Times New Roman"/>
          <w:sz w:val="28"/>
          <w:szCs w:val="28"/>
        </w:rPr>
        <w:t>над</w:t>
      </w:r>
      <w:proofErr w:type="gramEnd"/>
      <w:r w:rsidR="00352CF5" w:rsidRPr="00472164">
        <w:rPr>
          <w:rFonts w:ascii="Times New Roman" w:hAnsi="Times New Roman" w:cs="Times New Roman"/>
          <w:sz w:val="28"/>
          <w:szCs w:val="28"/>
        </w:rPr>
        <w:t>іслали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20 задач. За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кожну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вирішену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задачу давали 8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балів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;  за неправильно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вирішену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знімали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балів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; за задачу, за </w:t>
      </w:r>
      <w:proofErr w:type="spellStart"/>
      <w:proofErr w:type="gramStart"/>
      <w:r w:rsidR="00352CF5" w:rsidRPr="00472164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352CF5" w:rsidRPr="00472164">
        <w:rPr>
          <w:rFonts w:ascii="Times New Roman" w:hAnsi="Times New Roman" w:cs="Times New Roman"/>
          <w:sz w:val="28"/>
          <w:szCs w:val="28"/>
        </w:rPr>
        <w:t>ішення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учень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r w:rsidR="00352CF5" w:rsidRPr="00472164">
        <w:rPr>
          <w:rFonts w:ascii="Times New Roman" w:hAnsi="Times New Roman" w:cs="Times New Roman"/>
          <w:sz w:val="28"/>
          <w:szCs w:val="28"/>
          <w:lang w:val="uk-UA"/>
        </w:rPr>
        <w:t xml:space="preserve">не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брався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, – 0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балів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Скільки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задач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спробував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вирішувати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учень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він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 xml:space="preserve"> набрав 13 </w:t>
      </w:r>
      <w:proofErr w:type="spellStart"/>
      <w:r w:rsidR="00352CF5" w:rsidRPr="00472164">
        <w:rPr>
          <w:rFonts w:ascii="Times New Roman" w:hAnsi="Times New Roman" w:cs="Times New Roman"/>
          <w:sz w:val="28"/>
          <w:szCs w:val="28"/>
        </w:rPr>
        <w:t>балів</w:t>
      </w:r>
      <w:proofErr w:type="spellEnd"/>
      <w:r w:rsidR="00352CF5" w:rsidRPr="00472164">
        <w:rPr>
          <w:rFonts w:ascii="Times New Roman" w:hAnsi="Times New Roman" w:cs="Times New Roman"/>
          <w:sz w:val="28"/>
          <w:szCs w:val="28"/>
        </w:rPr>
        <w:t>?</w:t>
      </w:r>
    </w:p>
    <w:p w:rsidR="00BF23C7" w:rsidRPr="00472164" w:rsidRDefault="00BF23C7" w:rsidP="0047216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7700F" w:rsidRPr="00472164" w:rsidRDefault="00BF23C7" w:rsidP="00472164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 w:rsidRPr="00472164">
        <w:rPr>
          <w:rFonts w:ascii="Times New Roman" w:hAnsi="Times New Roman" w:cs="Times New Roman"/>
          <w:sz w:val="28"/>
          <w:szCs w:val="28"/>
        </w:rPr>
        <w:t>5.</w: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чотирикутнику </w:t>
      </w:r>
      <w:r w:rsidR="0067700F" w:rsidRPr="00472164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840" w:dyaOrig="300">
          <v:shape id="_x0000_i1026" type="#_x0000_t75" style="width:41.8pt;height:14.7pt" o:ole="">
            <v:imagedata r:id="rId8" o:title=""/>
          </v:shape>
          <o:OLEObject Type="Embed" ProgID="Equation.3" ShapeID="_x0000_i1026" DrawAspect="Content" ObjectID="_1463312013" r:id="rId9"/>
        </w:objec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fldChar w:fldCharType="begin"/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BCD</m:t>
        </m:r>
      </m:oMath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instrText xml:space="preserve"> </w:instrTex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fldChar w:fldCharType="end"/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конується умова </w:t>
      </w:r>
      <w:r w:rsidR="0067700F" w:rsidRPr="00472164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760" w:dyaOrig="300">
          <v:shape id="_x0000_i1027" type="#_x0000_t75" style="width:88.25pt;height:14.7pt" o:ole="">
            <v:imagedata r:id="rId10" o:title=""/>
          </v:shape>
          <o:OLEObject Type="Embed" ProgID="Equation.3" ShapeID="_x0000_i1027" DrawAspect="Content" ObjectID="_1463312014" r:id="rId11"/>
        </w:objec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fldChar w:fldCharType="begin"/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AD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AB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CD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instrText xml:space="preserve"> </w:instrTex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fldChar w:fldCharType="end"/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ісектриси кутів </w:t>
      </w:r>
      <w:r w:rsidR="0067700F" w:rsidRPr="00472164">
        <w:rPr>
          <w:rFonts w:ascii="Times New Roman" w:eastAsia="Times New Roman" w:hAnsi="Times New Roman" w:cs="Times New Roman"/>
          <w:position w:val="-4"/>
          <w:sz w:val="28"/>
          <w:szCs w:val="28"/>
          <w:lang w:val="uk-UA" w:eastAsia="ru-RU"/>
        </w:rPr>
        <w:object w:dxaOrig="639" w:dyaOrig="279">
          <v:shape id="_x0000_i1028" type="#_x0000_t75" style="width:31.75pt;height:13.95pt" o:ole="">
            <v:imagedata r:id="rId12" o:title=""/>
          </v:shape>
          <o:OLEObject Type="Embed" ProgID="Equation.3" ShapeID="_x0000_i1028" DrawAspect="Content" ObjectID="_1463312015" r:id="rId13"/>
        </w:objec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="0067700F" w:rsidRPr="00472164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680" w:dyaOrig="300">
          <v:shape id="_x0000_i1029" type="#_x0000_t75" style="width:34.05pt;height:14.7pt" o:ole="">
            <v:imagedata r:id="rId14" o:title=""/>
          </v:shape>
          <o:OLEObject Type="Embed" ProgID="Equation.3" ShapeID="_x0000_i1029" DrawAspect="Content" ObjectID="_1463312016" r:id="rId15"/>
        </w:objec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еретинаються в точці </w:t>
      </w:r>
      <w:r w:rsidR="0067700F" w:rsidRPr="00472164">
        <w:rPr>
          <w:rFonts w:ascii="Times New Roman" w:eastAsia="Times New Roman" w:hAnsi="Times New Roman" w:cs="Times New Roman"/>
          <w:position w:val="-4"/>
          <w:sz w:val="28"/>
          <w:szCs w:val="28"/>
          <w:lang w:val="uk-UA" w:eastAsia="ru-RU"/>
        </w:rPr>
        <w:object w:dxaOrig="260" w:dyaOrig="279">
          <v:shape id="_x0000_i1030" type="#_x0000_t75" style="width:13.15pt;height:13.95pt" o:ole="">
            <v:imagedata r:id="rId16" o:title=""/>
          </v:shape>
          <o:OLEObject Type="Embed" ProgID="Equation.3" ShapeID="_x0000_i1030" DrawAspect="Content" ObjectID="_1463312017" r:id="rId17"/>
        </w:objec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як це показане на рисунку. Доведіть, що </w:t>
      </w:r>
      <w:r w:rsidR="0067700F" w:rsidRPr="00472164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060" w:dyaOrig="300">
          <v:shape id="_x0000_i1031" type="#_x0000_t75" style="width:52.65pt;height:14.7pt" o:ole="">
            <v:imagedata r:id="rId18" o:title=""/>
          </v:shape>
          <o:OLEObject Type="Embed" ProgID="Equation.3" ShapeID="_x0000_i1031" DrawAspect="Content" ObjectID="_1463312018" r:id="rId19"/>
        </w:object>
      </w:r>
      <w:r w:rsidR="0067700F" w:rsidRPr="004721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67700F" w:rsidRPr="00472164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</w:p>
    <w:p w:rsidR="00621D59" w:rsidRPr="00BF23C7" w:rsidRDefault="00FC48E3" w:rsidP="00FC48E3">
      <w:pPr>
        <w:jc w:val="center"/>
        <w:rPr>
          <w:lang w:val="en-US"/>
        </w:rPr>
      </w:pPr>
      <w:r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384133AA" wp14:editId="3867DF51">
            <wp:extent cx="2818765" cy="14954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765" cy="1495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21D59" w:rsidRDefault="00621D5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br w:type="page"/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lastRenderedPageBreak/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епартамент освіти і науки </w:t>
      </w: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онецької облдержадміністрації </w:t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онецький обласний інститут післядипломної педагогічної освіти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Інтернет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-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лімпіада з математики</w:t>
      </w:r>
    </w:p>
    <w:p w:rsidR="00621D59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І (заочний)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етап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04 червня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201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р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к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у</w:t>
      </w:r>
    </w:p>
    <w:p w:rsidR="00621D59" w:rsidRPr="007E3561" w:rsidRDefault="00621D59" w:rsidP="00621D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4"/>
          <w:lang w:eastAsia="ru-RU"/>
        </w:rPr>
      </w:pP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Завдання виконують учні, які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закінчи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ли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8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 клас</w:t>
      </w:r>
    </w:p>
    <w:p w:rsidR="00621D59" w:rsidRPr="00A1132C" w:rsidRDefault="00621D59" w:rsidP="002C78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61E93" w:rsidRPr="00B97F43" w:rsidRDefault="00A61E93" w:rsidP="002C782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7F43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Pr="00B97F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gramStart"/>
      <w:r w:rsidRPr="00B97F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ти  систему</w:t>
      </w:r>
      <w:proofErr w:type="gramEnd"/>
      <w:r w:rsidRPr="00B97F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івнянь </w:t>
      </w:r>
    </w:p>
    <w:p w:rsidR="00A61E93" w:rsidRPr="00B97F43" w:rsidRDefault="00A61E93" w:rsidP="002C78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97F43">
        <w:rPr>
          <w:rFonts w:ascii="Times New Roman" w:eastAsia="Times New Roman" w:hAnsi="Times New Roman" w:cs="Times New Roman"/>
          <w:position w:val="-66"/>
          <w:sz w:val="28"/>
          <w:szCs w:val="28"/>
          <w:lang w:val="uk-UA" w:eastAsia="ru-RU"/>
        </w:rPr>
        <w:object w:dxaOrig="1420" w:dyaOrig="1440">
          <v:shape id="_x0000_i1032" type="#_x0000_t75" style="width:71.25pt;height:1in" o:ole="">
            <v:imagedata r:id="rId21" o:title=""/>
          </v:shape>
          <o:OLEObject Type="Embed" ProgID="Equation.3" ShapeID="_x0000_i1032" DrawAspect="Content" ObjectID="_1463312019" r:id="rId22"/>
        </w:object>
      </w:r>
    </w:p>
    <w:p w:rsidR="00A61E93" w:rsidRPr="00B97F43" w:rsidRDefault="00A61E93" w:rsidP="002C78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61E93" w:rsidRPr="00B97F43" w:rsidRDefault="00A61E93" w:rsidP="002C782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7F43">
        <w:rPr>
          <w:rFonts w:ascii="Times New Roman" w:hAnsi="Times New Roman" w:cs="Times New Roman"/>
          <w:sz w:val="28"/>
          <w:szCs w:val="28"/>
        </w:rPr>
        <w:t>2.</w:t>
      </w:r>
      <w:r w:rsidR="00671F01" w:rsidRPr="00B97F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671F01" w:rsidRPr="00B97F43">
        <w:rPr>
          <w:rFonts w:ascii="Times New Roman" w:hAnsi="Times New Roman" w:cs="Times New Roman"/>
          <w:sz w:val="28"/>
          <w:szCs w:val="28"/>
          <w:lang w:val="uk-UA"/>
        </w:rPr>
        <w:t>Двоє гравців по черзі ставлять королів на шахову дошку: перший гравець – білих королів, другий – чорних. Не дозволяється ставити свого короля під бій короля супротивника. Програє той, хто на зможе зробити хід. Хто виграє при правильній грі?</w:t>
      </w:r>
    </w:p>
    <w:p w:rsidR="00A61E93" w:rsidRPr="00B97F43" w:rsidRDefault="00A61E93" w:rsidP="002C78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21D59" w:rsidRPr="00084145" w:rsidRDefault="00A61E93" w:rsidP="00AB71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7F43">
        <w:rPr>
          <w:rFonts w:ascii="Times New Roman" w:hAnsi="Times New Roman" w:cs="Times New Roman"/>
          <w:sz w:val="28"/>
          <w:szCs w:val="28"/>
        </w:rPr>
        <w:t>3.</w:t>
      </w:r>
      <w:r w:rsidR="00671F01" w:rsidRPr="00B97F43">
        <w:rPr>
          <w:rFonts w:ascii="Times New Roman" w:hAnsi="Times New Roman" w:cs="Times New Roman"/>
          <w:sz w:val="28"/>
          <w:szCs w:val="28"/>
        </w:rPr>
        <w:t xml:space="preserve"> </w:t>
      </w:r>
      <w:r w:rsidR="00671F01" w:rsidRPr="00B97F43">
        <w:rPr>
          <w:rFonts w:ascii="Times New Roman" w:hAnsi="Times New Roman" w:cs="Times New Roman"/>
          <w:sz w:val="28"/>
          <w:szCs w:val="28"/>
          <w:lang w:val="uk-UA"/>
        </w:rPr>
        <w:t xml:space="preserve">У трикутнику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BC</m:t>
        </m:r>
      </m:oMath>
      <w:r w:rsidR="00671F01" w:rsidRPr="00B97F43">
        <w:rPr>
          <w:rFonts w:ascii="Times New Roman" w:hAnsi="Times New Roman" w:cs="Times New Roman"/>
          <w:sz w:val="28"/>
          <w:szCs w:val="28"/>
          <w:lang w:val="uk-UA"/>
        </w:rPr>
        <w:t xml:space="preserve"> основ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C=5</m:t>
        </m:r>
      </m:oMath>
      <w:r w:rsidR="00671F01" w:rsidRPr="00B97F43">
        <w:rPr>
          <w:rFonts w:ascii="Times New Roman" w:hAnsi="Times New Roman" w:cs="Times New Roman"/>
          <w:sz w:val="28"/>
          <w:szCs w:val="28"/>
          <w:lang w:val="uk-UA"/>
        </w:rPr>
        <w:t xml:space="preserve">. Висот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BH=1</m:t>
        </m:r>
      </m:oMath>
      <w:r w:rsidR="00671F01" w:rsidRPr="00B97F43">
        <w:rPr>
          <w:rFonts w:ascii="Times New Roman" w:hAnsi="Times New Roman" w:cs="Times New Roman"/>
          <w:sz w:val="28"/>
          <w:szCs w:val="28"/>
          <w:lang w:val="uk-UA"/>
        </w:rPr>
        <w:t xml:space="preserve">  т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H=3</m:t>
        </m:r>
      </m:oMath>
      <w:r w:rsidR="00671F01" w:rsidRPr="00B97F43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671F01" w:rsidRPr="00B97F4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HC=2</m:t>
        </m:r>
      </m:oMath>
      <w:r w:rsidR="00671F01" w:rsidRPr="00B97F43">
        <w:rPr>
          <w:rFonts w:ascii="Times New Roman" w:hAnsi="Times New Roman" w:cs="Times New Roman"/>
          <w:sz w:val="28"/>
          <w:szCs w:val="28"/>
          <w:lang w:val="uk-UA"/>
        </w:rPr>
        <w:t xml:space="preserve">. Визначт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∠ABC</m:t>
        </m:r>
      </m:oMath>
      <w:r w:rsidR="00671F01" w:rsidRPr="0008414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61E93" w:rsidRPr="00B97F43" w:rsidRDefault="00A61E93" w:rsidP="002C78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61E93" w:rsidRPr="00B97F43" w:rsidRDefault="00A61E93" w:rsidP="000841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7F43">
        <w:rPr>
          <w:rFonts w:ascii="Times New Roman" w:hAnsi="Times New Roman" w:cs="Times New Roman"/>
          <w:sz w:val="28"/>
          <w:szCs w:val="28"/>
        </w:rPr>
        <w:t>4.</w:t>
      </w:r>
      <w:r w:rsidR="00084145" w:rsidRPr="000841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4145" w:rsidRPr="00084145">
        <w:rPr>
          <w:rFonts w:ascii="Times New Roman" w:hAnsi="Times New Roman" w:cs="Times New Roman"/>
          <w:sz w:val="28"/>
          <w:szCs w:val="28"/>
        </w:rPr>
        <w:t xml:space="preserve">Довести,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в будь-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якому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шестидесятизначном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числі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десятковий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запис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якого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proofErr w:type="gramStart"/>
      <w:r w:rsidR="00084145" w:rsidRPr="00084145">
        <w:rPr>
          <w:rFonts w:ascii="Times New Roman" w:hAnsi="Times New Roman" w:cs="Times New Roman"/>
          <w:sz w:val="28"/>
          <w:szCs w:val="28"/>
        </w:rPr>
        <w:t>містить</w:t>
      </w:r>
      <w:proofErr w:type="spellEnd"/>
      <w:proofErr w:type="gram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нулів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закреслити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кілька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цифр так,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число, </w:t>
      </w:r>
      <w:r w:rsidR="00084145" w:rsidRPr="00084145">
        <w:rPr>
          <w:rFonts w:ascii="Times New Roman" w:hAnsi="Times New Roman" w:cs="Times New Roman"/>
          <w:sz w:val="28"/>
          <w:szCs w:val="28"/>
          <w:lang w:val="uk-UA"/>
        </w:rPr>
        <w:t>яке</w:t>
      </w:r>
      <w:r w:rsidR="00084145" w:rsidRPr="000841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вийшло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  <w:lang w:val="uk-UA"/>
        </w:rPr>
        <w:t xml:space="preserve"> цього</w:t>
      </w:r>
      <w:r w:rsidR="00084145" w:rsidRPr="00084145">
        <w:rPr>
          <w:rFonts w:ascii="Times New Roman" w:hAnsi="Times New Roman" w:cs="Times New Roman"/>
          <w:sz w:val="28"/>
          <w:szCs w:val="28"/>
        </w:rPr>
        <w:t xml:space="preserve">, буде </w:t>
      </w:r>
      <w:proofErr w:type="spellStart"/>
      <w:r w:rsidR="00084145" w:rsidRPr="00084145">
        <w:rPr>
          <w:rFonts w:ascii="Times New Roman" w:hAnsi="Times New Roman" w:cs="Times New Roman"/>
          <w:sz w:val="28"/>
          <w:szCs w:val="28"/>
        </w:rPr>
        <w:t>поділятися</w:t>
      </w:r>
      <w:proofErr w:type="spellEnd"/>
      <w:r w:rsidR="00084145" w:rsidRPr="00084145">
        <w:rPr>
          <w:rFonts w:ascii="Times New Roman" w:hAnsi="Times New Roman" w:cs="Times New Roman"/>
          <w:sz w:val="28"/>
          <w:szCs w:val="28"/>
        </w:rPr>
        <w:t xml:space="preserve"> на 1001.</w:t>
      </w:r>
    </w:p>
    <w:p w:rsidR="00A61E93" w:rsidRPr="00B97F43" w:rsidRDefault="00A61E93" w:rsidP="002C78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37670" w:rsidRPr="00137670" w:rsidRDefault="00A61E93" w:rsidP="001376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37670">
        <w:rPr>
          <w:rFonts w:ascii="Times New Roman" w:hAnsi="Times New Roman" w:cs="Times New Roman"/>
          <w:sz w:val="28"/>
          <w:szCs w:val="28"/>
        </w:rPr>
        <w:t>5.</w:t>
      </w:r>
      <w:r w:rsidR="00137670" w:rsidRPr="001376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37670" w:rsidRPr="00137670">
        <w:rPr>
          <w:rFonts w:ascii="Times New Roman" w:hAnsi="Times New Roman" w:cs="Times New Roman"/>
          <w:sz w:val="28"/>
          <w:szCs w:val="28"/>
          <w:lang w:val="uk-UA"/>
        </w:rPr>
        <w:t xml:space="preserve">Чи можна розставити у комірках таблиці </w:t>
      </w:r>
      <w:r w:rsidR="00137670" w:rsidRPr="00137670">
        <w:rPr>
          <w:rFonts w:ascii="Times New Roman" w:hAnsi="Times New Roman" w:cs="Times New Roman"/>
          <w:sz w:val="28"/>
          <w:szCs w:val="28"/>
          <w:lang w:val="uk-UA"/>
        </w:rPr>
        <w:object w:dxaOrig="555" w:dyaOrig="300">
          <v:shape id="_x0000_i1033" type="#_x0000_t75" style="width:27.85pt;height:14.7pt" o:ole="">
            <v:imagedata r:id="rId23" o:title=""/>
          </v:shape>
          <o:OLEObject Type="Embed" ProgID="Equation.3" ShapeID="_x0000_i1033" DrawAspect="Content" ObjectID="_1463312020" r:id="rId24"/>
        </w:object>
      </w:r>
      <w:r w:rsidR="00137670" w:rsidRPr="00137670">
        <w:rPr>
          <w:rFonts w:ascii="Times New Roman" w:hAnsi="Times New Roman" w:cs="Times New Roman"/>
          <w:sz w:val="28"/>
          <w:szCs w:val="28"/>
          <w:lang w:val="uk-UA"/>
        </w:rPr>
        <w:t xml:space="preserve"> числа 1, 2, ..., 15 таким чином, щоб:</w:t>
      </w:r>
    </w:p>
    <w:p w:rsidR="00137670" w:rsidRPr="00137670" w:rsidRDefault="00137670" w:rsidP="001376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37670">
        <w:rPr>
          <w:rFonts w:ascii="Times New Roman" w:hAnsi="Times New Roman" w:cs="Times New Roman"/>
          <w:b/>
          <w:i/>
          <w:sz w:val="28"/>
          <w:szCs w:val="28"/>
          <w:lang w:val="uk-UA"/>
        </w:rPr>
        <w:t>а)</w:t>
      </w:r>
      <w:r w:rsidRPr="00137670">
        <w:rPr>
          <w:rFonts w:ascii="Times New Roman" w:hAnsi="Times New Roman" w:cs="Times New Roman"/>
          <w:sz w:val="28"/>
          <w:szCs w:val="28"/>
          <w:lang w:val="uk-UA"/>
        </w:rPr>
        <w:t xml:space="preserve"> суми чисел в усіх рядках були однакові, а також, щоб суми чисел в усіх стовпчиках були однакові, але, мож</w:t>
      </w:r>
      <w:bookmarkStart w:id="0" w:name="_GoBack"/>
      <w:bookmarkEnd w:id="0"/>
      <w:r w:rsidRPr="00137670">
        <w:rPr>
          <w:rFonts w:ascii="Times New Roman" w:hAnsi="Times New Roman" w:cs="Times New Roman"/>
          <w:sz w:val="28"/>
          <w:szCs w:val="28"/>
          <w:lang w:val="uk-UA"/>
        </w:rPr>
        <w:t>ливо, відмінні від сум чисел у рядках;</w:t>
      </w:r>
    </w:p>
    <w:p w:rsidR="00137670" w:rsidRPr="00137670" w:rsidRDefault="00137670" w:rsidP="001376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37670">
        <w:rPr>
          <w:rFonts w:ascii="Times New Roman" w:hAnsi="Times New Roman" w:cs="Times New Roman"/>
          <w:b/>
          <w:i/>
          <w:sz w:val="28"/>
          <w:szCs w:val="28"/>
          <w:lang w:val="uk-UA"/>
        </w:rPr>
        <w:t>б)</w:t>
      </w:r>
      <w:r w:rsidRPr="00137670">
        <w:rPr>
          <w:rFonts w:ascii="Times New Roman" w:hAnsi="Times New Roman" w:cs="Times New Roman"/>
          <w:sz w:val="28"/>
          <w:szCs w:val="28"/>
          <w:lang w:val="uk-UA"/>
        </w:rPr>
        <w:t xml:space="preserve"> суми чисел в усіх трьох рядках та усіх п’яти стовпчиках були однакові?</w:t>
      </w:r>
    </w:p>
    <w:p w:rsidR="00A61E93" w:rsidRPr="00137670" w:rsidRDefault="00A61E93" w:rsidP="002C782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21D59" w:rsidRDefault="00621D5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br w:type="page"/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lastRenderedPageBreak/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епартамент освіти і науки </w:t>
      </w: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онецької облдержадміністрації </w:t>
      </w:r>
    </w:p>
    <w:p w:rsidR="00621D59" w:rsidRPr="007E3561" w:rsidRDefault="00621D59" w:rsidP="00621D59">
      <w:pPr>
        <w:tabs>
          <w:tab w:val="left" w:pos="708"/>
          <w:tab w:val="left" w:pos="1416"/>
          <w:tab w:val="left" w:pos="2124"/>
          <w:tab w:val="left" w:pos="283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Д</w:t>
      </w:r>
      <w:r w:rsidRPr="007E3561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онецький обласний інститут післядипломної педагогічної освіти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Інтернет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-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лімпіада з математики</w:t>
      </w:r>
    </w:p>
    <w:p w:rsidR="00621D59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І (заочний)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етап</w:t>
      </w: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04 червня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201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р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о</w:t>
      </w:r>
      <w:r w:rsidRPr="007E356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к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у</w:t>
      </w:r>
    </w:p>
    <w:p w:rsidR="00621D59" w:rsidRPr="007E3561" w:rsidRDefault="00621D59" w:rsidP="00621D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4"/>
          <w:lang w:eastAsia="ru-RU"/>
        </w:rPr>
      </w:pPr>
    </w:p>
    <w:p w:rsidR="00621D59" w:rsidRPr="007E3561" w:rsidRDefault="00621D59" w:rsidP="00621D5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</w:pP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Завдання виконують учні, які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закінчи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ли </w:t>
      </w:r>
      <w:r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>10</w:t>
      </w:r>
      <w:r w:rsidRPr="007E3561">
        <w:rPr>
          <w:rFonts w:ascii="Times New Roman" w:eastAsia="Times New Roman" w:hAnsi="Times New Roman" w:cs="Times New Roman"/>
          <w:b/>
          <w:bCs/>
          <w:sz w:val="32"/>
          <w:szCs w:val="24"/>
          <w:lang w:val="uk-UA" w:eastAsia="ru-RU"/>
        </w:rPr>
        <w:t xml:space="preserve"> клас</w:t>
      </w:r>
    </w:p>
    <w:p w:rsidR="00621D59" w:rsidRDefault="00621D59">
      <w:pPr>
        <w:rPr>
          <w:lang w:val="uk-UA"/>
        </w:rPr>
      </w:pPr>
    </w:p>
    <w:p w:rsidR="00800A36" w:rsidRPr="008C182D" w:rsidRDefault="00621D59" w:rsidP="008C182D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21D59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1.</w:t>
      </w:r>
      <w:r w:rsidRPr="00621D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800A36" w:rsidRPr="008C182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ти систему рівнянь</w:t>
      </w:r>
    </w:p>
    <w:p w:rsidR="00800A36" w:rsidRPr="008C182D" w:rsidRDefault="00800A36" w:rsidP="008C182D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00A36">
        <w:rPr>
          <w:rFonts w:ascii="Times New Roman" w:eastAsia="Times New Roman" w:hAnsi="Times New Roman" w:cs="Times New Roman"/>
          <w:position w:val="-70"/>
          <w:sz w:val="28"/>
          <w:szCs w:val="28"/>
          <w:lang w:val="uk-UA" w:eastAsia="ru-RU"/>
        </w:rPr>
        <w:object w:dxaOrig="2280" w:dyaOrig="1540">
          <v:shape id="_x0000_i1034" type="#_x0000_t75" style="width:113.8pt;height:76.65pt" o:ole="">
            <v:imagedata r:id="rId25" o:title=""/>
          </v:shape>
          <o:OLEObject Type="Embed" ProgID="Equation.DSMT4" ShapeID="_x0000_i1034" DrawAspect="Content" ObjectID="_1463312021" r:id="rId26"/>
        </w:object>
      </w:r>
    </w:p>
    <w:p w:rsidR="008C2435" w:rsidRPr="00800A36" w:rsidRDefault="008C2435" w:rsidP="008C182D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621D59" w:rsidRPr="008C182D" w:rsidRDefault="00F54DD3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Pr="008C182D">
        <w:rPr>
          <w:rFonts w:ascii="Times New Roman" w:hAnsi="Times New Roman" w:cs="Times New Roman"/>
          <w:sz w:val="28"/>
          <w:szCs w:val="28"/>
        </w:rPr>
        <w:t xml:space="preserve">Точка  </w:t>
      </w:r>
      <w:r w:rsidRPr="008C182D">
        <w:rPr>
          <w:rFonts w:ascii="Times New Roman" w:hAnsi="Times New Roman" w:cs="Times New Roman"/>
          <w:i/>
          <w:sz w:val="28"/>
          <w:szCs w:val="28"/>
        </w:rPr>
        <w:t xml:space="preserve">М </w:t>
      </w:r>
      <w:r w:rsidRPr="008C182D">
        <w:rPr>
          <w:rFonts w:ascii="Times New Roman" w:hAnsi="Times New Roman" w:cs="Times New Roman"/>
          <w:sz w:val="28"/>
          <w:szCs w:val="28"/>
        </w:rPr>
        <w:t xml:space="preserve">– середина  </w:t>
      </w:r>
      <w:r w:rsidRPr="008C182D">
        <w:rPr>
          <w:rFonts w:ascii="Times New Roman" w:hAnsi="Times New Roman" w:cs="Times New Roman"/>
          <w:sz w:val="28"/>
          <w:szCs w:val="28"/>
          <w:lang w:val="uk-UA"/>
        </w:rPr>
        <w:t>сторони</w:t>
      </w:r>
      <w:r w:rsidRPr="008C182D">
        <w:rPr>
          <w:rFonts w:ascii="Times New Roman" w:hAnsi="Times New Roman" w:cs="Times New Roman"/>
          <w:sz w:val="28"/>
          <w:szCs w:val="28"/>
        </w:rPr>
        <w:t xml:space="preserve">  </w:t>
      </w:r>
      <w:r w:rsidRPr="008C182D">
        <w:rPr>
          <w:rFonts w:ascii="Times New Roman" w:hAnsi="Times New Roman" w:cs="Times New Roman"/>
          <w:i/>
          <w:sz w:val="28"/>
          <w:szCs w:val="28"/>
        </w:rPr>
        <w:t>ВС</w:t>
      </w:r>
      <w:r w:rsidRPr="008C182D">
        <w:rPr>
          <w:rFonts w:ascii="Times New Roman" w:hAnsi="Times New Roman" w:cs="Times New Roman"/>
          <w:sz w:val="28"/>
          <w:szCs w:val="28"/>
        </w:rPr>
        <w:t xml:space="preserve">  </w:t>
      </w:r>
      <w:r w:rsidRPr="008C182D">
        <w:rPr>
          <w:rFonts w:ascii="Times New Roman" w:hAnsi="Times New Roman" w:cs="Times New Roman"/>
          <w:sz w:val="28"/>
          <w:szCs w:val="28"/>
          <w:lang w:val="uk-UA"/>
        </w:rPr>
        <w:t>опуклого</w:t>
      </w:r>
      <w:r w:rsidRPr="008C182D">
        <w:rPr>
          <w:rFonts w:ascii="Times New Roman" w:hAnsi="Times New Roman" w:cs="Times New Roman"/>
          <w:sz w:val="28"/>
          <w:szCs w:val="28"/>
        </w:rPr>
        <w:t xml:space="preserve">  </w:t>
      </w:r>
      <w:r w:rsidRPr="008C182D">
        <w:rPr>
          <w:rFonts w:ascii="Times New Roman" w:hAnsi="Times New Roman" w:cs="Times New Roman"/>
          <w:sz w:val="28"/>
          <w:szCs w:val="28"/>
          <w:lang w:val="uk-UA"/>
        </w:rPr>
        <w:t>чотирикутника</w:t>
      </w:r>
      <w:r w:rsidRPr="008C182D">
        <w:rPr>
          <w:rFonts w:ascii="Times New Roman" w:hAnsi="Times New Roman" w:cs="Times New Roman"/>
          <w:sz w:val="28"/>
          <w:szCs w:val="28"/>
        </w:rPr>
        <w:t xml:space="preserve">  </w:t>
      </w:r>
      <w:r w:rsidRPr="008C182D">
        <w:rPr>
          <w:rFonts w:ascii="Times New Roman" w:hAnsi="Times New Roman" w:cs="Times New Roman"/>
          <w:i/>
          <w:sz w:val="28"/>
          <w:szCs w:val="28"/>
          <w:lang w:val="en-US"/>
        </w:rPr>
        <w:t>ABCD</w:t>
      </w:r>
      <w:r w:rsidRPr="008C182D">
        <w:rPr>
          <w:rFonts w:ascii="Times New Roman" w:hAnsi="Times New Roman" w:cs="Times New Roman"/>
          <w:sz w:val="28"/>
          <w:szCs w:val="28"/>
        </w:rPr>
        <w:t xml:space="preserve">, </w:t>
      </w:r>
      <w:r w:rsidRPr="008C182D">
        <w:rPr>
          <w:rFonts w:ascii="Times New Roman" w:hAnsi="Times New Roman" w:cs="Times New Roman"/>
          <w:position w:val="-6"/>
          <w:sz w:val="28"/>
          <w:szCs w:val="28"/>
        </w:rPr>
        <w:object w:dxaOrig="1459" w:dyaOrig="280">
          <v:shape id="_x0000_i1035" type="#_x0000_t75" style="width:72.75pt;height:13.95pt" o:ole="">
            <v:imagedata r:id="rId27" o:title=""/>
          </v:shape>
          <o:OLEObject Type="Embed" ProgID="Equation.3" ShapeID="_x0000_i1035" DrawAspect="Content" ObjectID="_1463312022" r:id="rId28"/>
        </w:object>
      </w:r>
      <w:r w:rsidRPr="008C182D">
        <w:rPr>
          <w:rFonts w:ascii="Times New Roman" w:hAnsi="Times New Roman" w:cs="Times New Roman"/>
          <w:sz w:val="28"/>
          <w:szCs w:val="28"/>
        </w:rPr>
        <w:t>. Довести,</w:t>
      </w:r>
      <w:r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що</w:t>
      </w:r>
      <w:r w:rsidRPr="008C182D">
        <w:rPr>
          <w:rFonts w:ascii="Times New Roman" w:hAnsi="Times New Roman" w:cs="Times New Roman"/>
          <w:sz w:val="28"/>
          <w:szCs w:val="28"/>
        </w:rPr>
        <w:t xml:space="preserve">  </w:t>
      </w:r>
      <w:r w:rsidRPr="008C182D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36" type="#_x0000_t75" style="width:114.6pt;height:30.95pt" o:ole="">
            <v:imagedata r:id="rId29" o:title=""/>
          </v:shape>
          <o:OLEObject Type="Embed" ProgID="Equation.3" ShapeID="_x0000_i1036" DrawAspect="Content" ObjectID="_1463312023" r:id="rId30"/>
        </w:object>
      </w:r>
      <w:r w:rsidRPr="008C182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2435" w:rsidRPr="008C182D" w:rsidRDefault="008C2435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54DD3" w:rsidRPr="00F230BB" w:rsidRDefault="00F54DD3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3. Знайти всі цілі числа </w:t>
      </w:r>
      <w:r w:rsidRPr="008C182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37" type="#_x0000_t75" style="width:10.85pt;height:12.4pt" o:ole="">
            <v:imagedata r:id="rId31" o:title=""/>
          </v:shape>
          <o:OLEObject Type="Embed" ProgID="Equation.DSMT4" ShapeID="_x0000_i1037" DrawAspect="Content" ObjectID="_1463312024" r:id="rId32"/>
        </w:object>
      </w:r>
      <w:r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, такі, що число </w:t>
      </w:r>
      <w:r w:rsidRPr="008C182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460" w:dyaOrig="380">
          <v:shape id="_x0000_i1038" type="#_x0000_t75" style="width:72.75pt;height:19.35pt" o:ole="">
            <v:imagedata r:id="rId33" o:title=""/>
          </v:shape>
          <o:OLEObject Type="Embed" ProgID="Equation.DSMT4" ShapeID="_x0000_i1038" DrawAspect="Content" ObjectID="_1463312025" r:id="rId34"/>
        </w:object>
      </w:r>
      <w:r w:rsidRPr="008C182D">
        <w:rPr>
          <w:rFonts w:ascii="Times New Roman" w:hAnsi="Times New Roman" w:cs="Times New Roman"/>
          <w:sz w:val="28"/>
          <w:szCs w:val="28"/>
          <w:lang w:val="uk-UA"/>
        </w:rPr>
        <w:t> — квадрат цілого числа.</w:t>
      </w:r>
    </w:p>
    <w:p w:rsidR="008C2435" w:rsidRPr="00F230BB" w:rsidRDefault="008C2435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4DD3" w:rsidRPr="00A1132C" w:rsidRDefault="00E778E4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182D">
        <w:rPr>
          <w:rFonts w:ascii="Times New Roman" w:hAnsi="Times New Roman" w:cs="Times New Roman"/>
          <w:sz w:val="28"/>
          <w:szCs w:val="28"/>
          <w:lang w:val="uk-UA"/>
        </w:rPr>
        <w:t>4.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ABC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— рівнобедрений трикутник (</w:t>
      </w:r>
      <w:r w:rsidR="002974DC" w:rsidRPr="008C182D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160" w:dyaOrig="320">
          <v:shape id="_x0000_i1039" type="#_x0000_t75" style="width:108.4pt;height:16.25pt" o:ole="">
            <v:imagedata r:id="rId35" o:title=""/>
          </v:shape>
          <o:OLEObject Type="Embed" ProgID="Equation.DSMT4" ShapeID="_x0000_i1039" DrawAspect="Content" ObjectID="_1463312026" r:id="rId36"/>
        </w:objec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).  Точки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A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B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C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обрані на сторонах 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BC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CA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AB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, таким чином, що трикутник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A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B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C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подібний до трикутника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ABC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2974DC" w:rsidRPr="008C182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00" w:dyaOrig="400">
          <v:shape id="_x0000_i1040" type="#_x0000_t75" style="width:85.15pt;height:20.15pt" o:ole="">
            <v:imagedata r:id="rId37" o:title=""/>
          </v:shape>
          <o:OLEObject Type="Embed" ProgID="Equation.DSMT4" ShapeID="_x0000_i1040" DrawAspect="Content" ObjectID="_1463312027" r:id="rId38"/>
        </w:objec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)  та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AB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P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Q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— основи перпендикулярів,  що опущені з точок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B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C</w:t>
      </w:r>
      <w:r w:rsidR="002974DC" w:rsidRPr="008C182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BC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 xml:space="preserve">. Знайти довжину відрізка </w:t>
      </w:r>
      <w:r w:rsidR="002974DC" w:rsidRPr="008C182D">
        <w:rPr>
          <w:rFonts w:ascii="Times New Roman" w:hAnsi="Times New Roman" w:cs="Times New Roman"/>
          <w:i/>
          <w:sz w:val="28"/>
          <w:szCs w:val="28"/>
          <w:lang w:val="uk-UA"/>
        </w:rPr>
        <w:t>PQ</w:t>
      </w:r>
      <w:r w:rsidR="002974DC" w:rsidRPr="008C182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2435" w:rsidRPr="00A1132C" w:rsidRDefault="008C2435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4DD3" w:rsidRPr="008C182D" w:rsidRDefault="00E778E4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182D">
        <w:rPr>
          <w:rFonts w:ascii="Times New Roman" w:hAnsi="Times New Roman" w:cs="Times New Roman"/>
          <w:sz w:val="28"/>
          <w:szCs w:val="28"/>
        </w:rPr>
        <w:t>5.</w:t>
      </w:r>
      <w:r w:rsidR="00655900" w:rsidRPr="008C182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655900" w:rsidRPr="008C182D">
        <w:rPr>
          <w:rFonts w:ascii="Times New Roman" w:hAnsi="Times New Roman" w:cs="Times New Roman"/>
          <w:sz w:val="28"/>
          <w:szCs w:val="28"/>
          <w:lang w:val="uk-UA"/>
        </w:rPr>
        <w:t>Шаховий король обійшов шахову дошку, побувавши на кожному полі по одному разу і повернувся останнім ходом на початкове поле. Доведіть, що при цьому король зробив парну кількість діагональних ходів.</w:t>
      </w:r>
    </w:p>
    <w:p w:rsidR="00F54DD3" w:rsidRPr="008C182D" w:rsidRDefault="00F54DD3" w:rsidP="008C18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F54DD3" w:rsidRPr="008C18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561"/>
    <w:rsid w:val="00005AFB"/>
    <w:rsid w:val="00010D18"/>
    <w:rsid w:val="00011A15"/>
    <w:rsid w:val="00013382"/>
    <w:rsid w:val="0001475A"/>
    <w:rsid w:val="00016818"/>
    <w:rsid w:val="00020E33"/>
    <w:rsid w:val="00021DE9"/>
    <w:rsid w:val="00024CAD"/>
    <w:rsid w:val="00025E88"/>
    <w:rsid w:val="00030BDB"/>
    <w:rsid w:val="00031940"/>
    <w:rsid w:val="00032A43"/>
    <w:rsid w:val="00035CF6"/>
    <w:rsid w:val="00037C4F"/>
    <w:rsid w:val="00043ED7"/>
    <w:rsid w:val="000517DC"/>
    <w:rsid w:val="000633E6"/>
    <w:rsid w:val="000649E5"/>
    <w:rsid w:val="00064ADD"/>
    <w:rsid w:val="000676A0"/>
    <w:rsid w:val="00071F5D"/>
    <w:rsid w:val="00081DEE"/>
    <w:rsid w:val="0008220D"/>
    <w:rsid w:val="00084145"/>
    <w:rsid w:val="00084722"/>
    <w:rsid w:val="00094885"/>
    <w:rsid w:val="00094B0C"/>
    <w:rsid w:val="000A06FA"/>
    <w:rsid w:val="000A4B7D"/>
    <w:rsid w:val="000B1670"/>
    <w:rsid w:val="000B4681"/>
    <w:rsid w:val="000B7636"/>
    <w:rsid w:val="000C0D31"/>
    <w:rsid w:val="000C163C"/>
    <w:rsid w:val="000C5FD2"/>
    <w:rsid w:val="000D5806"/>
    <w:rsid w:val="000D5913"/>
    <w:rsid w:val="000D62BF"/>
    <w:rsid w:val="000E07A6"/>
    <w:rsid w:val="000E12A9"/>
    <w:rsid w:val="000E39FD"/>
    <w:rsid w:val="000F1D28"/>
    <w:rsid w:val="000F2217"/>
    <w:rsid w:val="00110142"/>
    <w:rsid w:val="00110C2F"/>
    <w:rsid w:val="0011310C"/>
    <w:rsid w:val="0011463D"/>
    <w:rsid w:val="00132E96"/>
    <w:rsid w:val="0013305C"/>
    <w:rsid w:val="0013645D"/>
    <w:rsid w:val="00137670"/>
    <w:rsid w:val="001616DF"/>
    <w:rsid w:val="001639CD"/>
    <w:rsid w:val="0016650E"/>
    <w:rsid w:val="00180D51"/>
    <w:rsid w:val="00180F80"/>
    <w:rsid w:val="00186686"/>
    <w:rsid w:val="00187AAE"/>
    <w:rsid w:val="00187BBE"/>
    <w:rsid w:val="001914B9"/>
    <w:rsid w:val="0019319F"/>
    <w:rsid w:val="00195A7B"/>
    <w:rsid w:val="001A4027"/>
    <w:rsid w:val="001A7616"/>
    <w:rsid w:val="001B08E1"/>
    <w:rsid w:val="001B13D1"/>
    <w:rsid w:val="001B1E1E"/>
    <w:rsid w:val="001C1389"/>
    <w:rsid w:val="001C5C50"/>
    <w:rsid w:val="001D0071"/>
    <w:rsid w:val="001D0899"/>
    <w:rsid w:val="001D55B5"/>
    <w:rsid w:val="001F25AB"/>
    <w:rsid w:val="001F3D49"/>
    <w:rsid w:val="002000F5"/>
    <w:rsid w:val="002025F6"/>
    <w:rsid w:val="00206EF5"/>
    <w:rsid w:val="0021260D"/>
    <w:rsid w:val="00214BA8"/>
    <w:rsid w:val="00220349"/>
    <w:rsid w:val="002317A2"/>
    <w:rsid w:val="002338A0"/>
    <w:rsid w:val="00234CC3"/>
    <w:rsid w:val="00240DC2"/>
    <w:rsid w:val="002446C4"/>
    <w:rsid w:val="0025188A"/>
    <w:rsid w:val="002532F6"/>
    <w:rsid w:val="00255238"/>
    <w:rsid w:val="00275864"/>
    <w:rsid w:val="00276685"/>
    <w:rsid w:val="0028019C"/>
    <w:rsid w:val="00280908"/>
    <w:rsid w:val="00283564"/>
    <w:rsid w:val="002847EA"/>
    <w:rsid w:val="002974DC"/>
    <w:rsid w:val="002B7BA0"/>
    <w:rsid w:val="002C2661"/>
    <w:rsid w:val="002C5DBC"/>
    <w:rsid w:val="002C626B"/>
    <w:rsid w:val="002C6F26"/>
    <w:rsid w:val="002C6FC3"/>
    <w:rsid w:val="002C7823"/>
    <w:rsid w:val="002E1708"/>
    <w:rsid w:val="002E2FCF"/>
    <w:rsid w:val="002F218D"/>
    <w:rsid w:val="002F2316"/>
    <w:rsid w:val="002F6FE5"/>
    <w:rsid w:val="002F751F"/>
    <w:rsid w:val="0030100F"/>
    <w:rsid w:val="00305D48"/>
    <w:rsid w:val="00310CEB"/>
    <w:rsid w:val="0031691F"/>
    <w:rsid w:val="00321C3D"/>
    <w:rsid w:val="00321C5C"/>
    <w:rsid w:val="00322C7A"/>
    <w:rsid w:val="00324B85"/>
    <w:rsid w:val="00335943"/>
    <w:rsid w:val="00337402"/>
    <w:rsid w:val="00342AAE"/>
    <w:rsid w:val="00347165"/>
    <w:rsid w:val="00352CF5"/>
    <w:rsid w:val="00352ED6"/>
    <w:rsid w:val="003547A4"/>
    <w:rsid w:val="00355980"/>
    <w:rsid w:val="00363E43"/>
    <w:rsid w:val="00372C47"/>
    <w:rsid w:val="00380EB6"/>
    <w:rsid w:val="00382538"/>
    <w:rsid w:val="00385642"/>
    <w:rsid w:val="00385CCA"/>
    <w:rsid w:val="003A5237"/>
    <w:rsid w:val="003A6874"/>
    <w:rsid w:val="003A7943"/>
    <w:rsid w:val="003B1593"/>
    <w:rsid w:val="003B2C37"/>
    <w:rsid w:val="003B4C6E"/>
    <w:rsid w:val="003C1461"/>
    <w:rsid w:val="003C2B7B"/>
    <w:rsid w:val="003C3CF3"/>
    <w:rsid w:val="003C6DB5"/>
    <w:rsid w:val="003D312B"/>
    <w:rsid w:val="003D35F1"/>
    <w:rsid w:val="003D6534"/>
    <w:rsid w:val="003E69F0"/>
    <w:rsid w:val="003F3B4D"/>
    <w:rsid w:val="003F6552"/>
    <w:rsid w:val="00404878"/>
    <w:rsid w:val="00404E95"/>
    <w:rsid w:val="00406C61"/>
    <w:rsid w:val="00413FC8"/>
    <w:rsid w:val="0042390C"/>
    <w:rsid w:val="00427602"/>
    <w:rsid w:val="004304C2"/>
    <w:rsid w:val="00431BD9"/>
    <w:rsid w:val="00433455"/>
    <w:rsid w:val="0043749B"/>
    <w:rsid w:val="004378D6"/>
    <w:rsid w:val="0045362F"/>
    <w:rsid w:val="004539B4"/>
    <w:rsid w:val="0045668C"/>
    <w:rsid w:val="004621A2"/>
    <w:rsid w:val="00463F2B"/>
    <w:rsid w:val="0046642E"/>
    <w:rsid w:val="00471E65"/>
    <w:rsid w:val="00472164"/>
    <w:rsid w:val="00480B15"/>
    <w:rsid w:val="004828D7"/>
    <w:rsid w:val="0049201F"/>
    <w:rsid w:val="004A635B"/>
    <w:rsid w:val="004B1EE9"/>
    <w:rsid w:val="004B38FA"/>
    <w:rsid w:val="004B798E"/>
    <w:rsid w:val="004B7D36"/>
    <w:rsid w:val="004B7EEB"/>
    <w:rsid w:val="004C3C9F"/>
    <w:rsid w:val="004D5EAE"/>
    <w:rsid w:val="004E612F"/>
    <w:rsid w:val="004E70DC"/>
    <w:rsid w:val="004F24F1"/>
    <w:rsid w:val="004F2C5D"/>
    <w:rsid w:val="004F4009"/>
    <w:rsid w:val="004F493C"/>
    <w:rsid w:val="004F74F3"/>
    <w:rsid w:val="00502D08"/>
    <w:rsid w:val="00504362"/>
    <w:rsid w:val="005134A7"/>
    <w:rsid w:val="00524395"/>
    <w:rsid w:val="00526815"/>
    <w:rsid w:val="005303B1"/>
    <w:rsid w:val="005401B2"/>
    <w:rsid w:val="00552EAE"/>
    <w:rsid w:val="005575F9"/>
    <w:rsid w:val="00571015"/>
    <w:rsid w:val="00581192"/>
    <w:rsid w:val="00590654"/>
    <w:rsid w:val="0059288D"/>
    <w:rsid w:val="00592F20"/>
    <w:rsid w:val="005B3AD8"/>
    <w:rsid w:val="005C3EDE"/>
    <w:rsid w:val="005C5E98"/>
    <w:rsid w:val="005D1EBE"/>
    <w:rsid w:val="005D32E6"/>
    <w:rsid w:val="005D4555"/>
    <w:rsid w:val="005E0A09"/>
    <w:rsid w:val="005E5058"/>
    <w:rsid w:val="005F1C4C"/>
    <w:rsid w:val="005F3AB7"/>
    <w:rsid w:val="005F4BB4"/>
    <w:rsid w:val="0060779C"/>
    <w:rsid w:val="0061537E"/>
    <w:rsid w:val="00621D59"/>
    <w:rsid w:val="00625064"/>
    <w:rsid w:val="00626E35"/>
    <w:rsid w:val="006302C3"/>
    <w:rsid w:val="00633118"/>
    <w:rsid w:val="0064110F"/>
    <w:rsid w:val="0064403C"/>
    <w:rsid w:val="00652FDC"/>
    <w:rsid w:val="00655900"/>
    <w:rsid w:val="006646C8"/>
    <w:rsid w:val="00670924"/>
    <w:rsid w:val="0067188F"/>
    <w:rsid w:val="00671DFC"/>
    <w:rsid w:val="00671F01"/>
    <w:rsid w:val="0067700F"/>
    <w:rsid w:val="006912BF"/>
    <w:rsid w:val="00694DB1"/>
    <w:rsid w:val="006A43B4"/>
    <w:rsid w:val="006A65B2"/>
    <w:rsid w:val="006C42E5"/>
    <w:rsid w:val="006C7D0D"/>
    <w:rsid w:val="006D7310"/>
    <w:rsid w:val="006E5730"/>
    <w:rsid w:val="006E6D82"/>
    <w:rsid w:val="006F07AB"/>
    <w:rsid w:val="006F507E"/>
    <w:rsid w:val="006F67AF"/>
    <w:rsid w:val="006F7248"/>
    <w:rsid w:val="00710ED2"/>
    <w:rsid w:val="00711830"/>
    <w:rsid w:val="007169B5"/>
    <w:rsid w:val="00725020"/>
    <w:rsid w:val="00726794"/>
    <w:rsid w:val="00731FB8"/>
    <w:rsid w:val="007349CC"/>
    <w:rsid w:val="00735EF7"/>
    <w:rsid w:val="007426C7"/>
    <w:rsid w:val="00742D9C"/>
    <w:rsid w:val="0074468C"/>
    <w:rsid w:val="007446D2"/>
    <w:rsid w:val="0075007B"/>
    <w:rsid w:val="0076169C"/>
    <w:rsid w:val="00761D79"/>
    <w:rsid w:val="007730B4"/>
    <w:rsid w:val="00773696"/>
    <w:rsid w:val="0077379C"/>
    <w:rsid w:val="00775E2C"/>
    <w:rsid w:val="0078212F"/>
    <w:rsid w:val="00785BA7"/>
    <w:rsid w:val="00793907"/>
    <w:rsid w:val="007A0AAC"/>
    <w:rsid w:val="007A4C49"/>
    <w:rsid w:val="007B09C9"/>
    <w:rsid w:val="007B52E0"/>
    <w:rsid w:val="007C1724"/>
    <w:rsid w:val="007C3697"/>
    <w:rsid w:val="007C4069"/>
    <w:rsid w:val="007C4615"/>
    <w:rsid w:val="007C756D"/>
    <w:rsid w:val="007D3C27"/>
    <w:rsid w:val="007D679D"/>
    <w:rsid w:val="007E3561"/>
    <w:rsid w:val="007F0E08"/>
    <w:rsid w:val="007F65C1"/>
    <w:rsid w:val="00800A36"/>
    <w:rsid w:val="00801FA7"/>
    <w:rsid w:val="00806A3D"/>
    <w:rsid w:val="00812116"/>
    <w:rsid w:val="00830623"/>
    <w:rsid w:val="00832E64"/>
    <w:rsid w:val="0083477E"/>
    <w:rsid w:val="008359BC"/>
    <w:rsid w:val="008364DF"/>
    <w:rsid w:val="00836EFC"/>
    <w:rsid w:val="008379CE"/>
    <w:rsid w:val="008426C2"/>
    <w:rsid w:val="00843989"/>
    <w:rsid w:val="0085149E"/>
    <w:rsid w:val="00852BCA"/>
    <w:rsid w:val="0085466C"/>
    <w:rsid w:val="00865C13"/>
    <w:rsid w:val="00866CC2"/>
    <w:rsid w:val="00885178"/>
    <w:rsid w:val="008863D7"/>
    <w:rsid w:val="00895FCB"/>
    <w:rsid w:val="008A0D85"/>
    <w:rsid w:val="008B28C6"/>
    <w:rsid w:val="008B2D73"/>
    <w:rsid w:val="008B5EDF"/>
    <w:rsid w:val="008B788E"/>
    <w:rsid w:val="008C0256"/>
    <w:rsid w:val="008C182D"/>
    <w:rsid w:val="008C2435"/>
    <w:rsid w:val="008D198B"/>
    <w:rsid w:val="008D3BF0"/>
    <w:rsid w:val="008D4900"/>
    <w:rsid w:val="008E04F8"/>
    <w:rsid w:val="008E0888"/>
    <w:rsid w:val="008E102C"/>
    <w:rsid w:val="008E1107"/>
    <w:rsid w:val="008F52E5"/>
    <w:rsid w:val="009015B1"/>
    <w:rsid w:val="009130F2"/>
    <w:rsid w:val="009220E0"/>
    <w:rsid w:val="00931998"/>
    <w:rsid w:val="00932241"/>
    <w:rsid w:val="009324A2"/>
    <w:rsid w:val="00933D7C"/>
    <w:rsid w:val="009430D5"/>
    <w:rsid w:val="0096365F"/>
    <w:rsid w:val="009638A0"/>
    <w:rsid w:val="00964711"/>
    <w:rsid w:val="00966C24"/>
    <w:rsid w:val="0096724A"/>
    <w:rsid w:val="00976500"/>
    <w:rsid w:val="00980E9A"/>
    <w:rsid w:val="00983EF7"/>
    <w:rsid w:val="009852EC"/>
    <w:rsid w:val="00993342"/>
    <w:rsid w:val="00993E6D"/>
    <w:rsid w:val="00993EEA"/>
    <w:rsid w:val="00994142"/>
    <w:rsid w:val="009A2191"/>
    <w:rsid w:val="009A6CF1"/>
    <w:rsid w:val="009B0009"/>
    <w:rsid w:val="009B00E6"/>
    <w:rsid w:val="009B2A75"/>
    <w:rsid w:val="009B39E4"/>
    <w:rsid w:val="009B3C76"/>
    <w:rsid w:val="009B4414"/>
    <w:rsid w:val="009B462D"/>
    <w:rsid w:val="009B5425"/>
    <w:rsid w:val="009B7298"/>
    <w:rsid w:val="009C3A14"/>
    <w:rsid w:val="009D046B"/>
    <w:rsid w:val="009D0DBC"/>
    <w:rsid w:val="009D36EC"/>
    <w:rsid w:val="009D3F3A"/>
    <w:rsid w:val="009D5FFD"/>
    <w:rsid w:val="009D67E5"/>
    <w:rsid w:val="009E01EB"/>
    <w:rsid w:val="009F2CBC"/>
    <w:rsid w:val="009F6148"/>
    <w:rsid w:val="009F68E8"/>
    <w:rsid w:val="00A026B3"/>
    <w:rsid w:val="00A0335C"/>
    <w:rsid w:val="00A04C56"/>
    <w:rsid w:val="00A07A3D"/>
    <w:rsid w:val="00A1132C"/>
    <w:rsid w:val="00A11B13"/>
    <w:rsid w:val="00A13212"/>
    <w:rsid w:val="00A2079A"/>
    <w:rsid w:val="00A3087D"/>
    <w:rsid w:val="00A31CAE"/>
    <w:rsid w:val="00A36676"/>
    <w:rsid w:val="00A369E1"/>
    <w:rsid w:val="00A37483"/>
    <w:rsid w:val="00A50D52"/>
    <w:rsid w:val="00A521EC"/>
    <w:rsid w:val="00A533DA"/>
    <w:rsid w:val="00A53ECD"/>
    <w:rsid w:val="00A578E5"/>
    <w:rsid w:val="00A61E93"/>
    <w:rsid w:val="00A64DCD"/>
    <w:rsid w:val="00A64F91"/>
    <w:rsid w:val="00A67863"/>
    <w:rsid w:val="00A70932"/>
    <w:rsid w:val="00A71596"/>
    <w:rsid w:val="00A72723"/>
    <w:rsid w:val="00A751B5"/>
    <w:rsid w:val="00A76682"/>
    <w:rsid w:val="00A802E2"/>
    <w:rsid w:val="00A80A45"/>
    <w:rsid w:val="00A82605"/>
    <w:rsid w:val="00A84BEE"/>
    <w:rsid w:val="00A93A8E"/>
    <w:rsid w:val="00A96414"/>
    <w:rsid w:val="00AB0077"/>
    <w:rsid w:val="00AB0C5D"/>
    <w:rsid w:val="00AB4D6E"/>
    <w:rsid w:val="00AB7112"/>
    <w:rsid w:val="00AC11FB"/>
    <w:rsid w:val="00AD3DF0"/>
    <w:rsid w:val="00AE0909"/>
    <w:rsid w:val="00AE45F5"/>
    <w:rsid w:val="00AE50B8"/>
    <w:rsid w:val="00AF1374"/>
    <w:rsid w:val="00AF1E4F"/>
    <w:rsid w:val="00AF3174"/>
    <w:rsid w:val="00B04E9B"/>
    <w:rsid w:val="00B04FB0"/>
    <w:rsid w:val="00B173F6"/>
    <w:rsid w:val="00B22369"/>
    <w:rsid w:val="00B239CE"/>
    <w:rsid w:val="00B34BE7"/>
    <w:rsid w:val="00B34DBA"/>
    <w:rsid w:val="00B37405"/>
    <w:rsid w:val="00B378A7"/>
    <w:rsid w:val="00B46C13"/>
    <w:rsid w:val="00B47842"/>
    <w:rsid w:val="00B56522"/>
    <w:rsid w:val="00B61AB2"/>
    <w:rsid w:val="00B62590"/>
    <w:rsid w:val="00B6758D"/>
    <w:rsid w:val="00B80DFF"/>
    <w:rsid w:val="00B841A8"/>
    <w:rsid w:val="00B853B2"/>
    <w:rsid w:val="00B94716"/>
    <w:rsid w:val="00B96922"/>
    <w:rsid w:val="00B97F43"/>
    <w:rsid w:val="00BC2A9B"/>
    <w:rsid w:val="00BC33F0"/>
    <w:rsid w:val="00BC545E"/>
    <w:rsid w:val="00BD3B0E"/>
    <w:rsid w:val="00BF23C7"/>
    <w:rsid w:val="00BF381C"/>
    <w:rsid w:val="00BF513B"/>
    <w:rsid w:val="00BF5D07"/>
    <w:rsid w:val="00BF6B45"/>
    <w:rsid w:val="00C27654"/>
    <w:rsid w:val="00C309F5"/>
    <w:rsid w:val="00C310CE"/>
    <w:rsid w:val="00C32E11"/>
    <w:rsid w:val="00C349B1"/>
    <w:rsid w:val="00C4602B"/>
    <w:rsid w:val="00C47727"/>
    <w:rsid w:val="00C537E2"/>
    <w:rsid w:val="00C5672F"/>
    <w:rsid w:val="00C567BE"/>
    <w:rsid w:val="00C612BA"/>
    <w:rsid w:val="00C6681D"/>
    <w:rsid w:val="00C7408E"/>
    <w:rsid w:val="00C74A6F"/>
    <w:rsid w:val="00C837C9"/>
    <w:rsid w:val="00C91ED8"/>
    <w:rsid w:val="00C95043"/>
    <w:rsid w:val="00C97335"/>
    <w:rsid w:val="00CA026B"/>
    <w:rsid w:val="00CA4B2B"/>
    <w:rsid w:val="00CA5D84"/>
    <w:rsid w:val="00CA5F8A"/>
    <w:rsid w:val="00CA64D5"/>
    <w:rsid w:val="00CB3CC7"/>
    <w:rsid w:val="00CB6BB6"/>
    <w:rsid w:val="00CD01BA"/>
    <w:rsid w:val="00CD0760"/>
    <w:rsid w:val="00CD0827"/>
    <w:rsid w:val="00CD6200"/>
    <w:rsid w:val="00CE4D25"/>
    <w:rsid w:val="00CE5C24"/>
    <w:rsid w:val="00CE5D2B"/>
    <w:rsid w:val="00D012BF"/>
    <w:rsid w:val="00D01744"/>
    <w:rsid w:val="00D21247"/>
    <w:rsid w:val="00D22145"/>
    <w:rsid w:val="00D22B78"/>
    <w:rsid w:val="00D30748"/>
    <w:rsid w:val="00D319E6"/>
    <w:rsid w:val="00D342C0"/>
    <w:rsid w:val="00D40398"/>
    <w:rsid w:val="00D444A2"/>
    <w:rsid w:val="00D543DD"/>
    <w:rsid w:val="00D633DE"/>
    <w:rsid w:val="00D6747C"/>
    <w:rsid w:val="00D71AC8"/>
    <w:rsid w:val="00D841BA"/>
    <w:rsid w:val="00D86540"/>
    <w:rsid w:val="00D90328"/>
    <w:rsid w:val="00D94A9E"/>
    <w:rsid w:val="00D96AD7"/>
    <w:rsid w:val="00DA26DC"/>
    <w:rsid w:val="00DA38CF"/>
    <w:rsid w:val="00DA5D7D"/>
    <w:rsid w:val="00DA680F"/>
    <w:rsid w:val="00DA7DEA"/>
    <w:rsid w:val="00DB3442"/>
    <w:rsid w:val="00DB35F3"/>
    <w:rsid w:val="00DB4951"/>
    <w:rsid w:val="00DC0C7B"/>
    <w:rsid w:val="00DC10D8"/>
    <w:rsid w:val="00DC44B2"/>
    <w:rsid w:val="00DD0E36"/>
    <w:rsid w:val="00DD1973"/>
    <w:rsid w:val="00DD2873"/>
    <w:rsid w:val="00DE019D"/>
    <w:rsid w:val="00DF7A4A"/>
    <w:rsid w:val="00E04F35"/>
    <w:rsid w:val="00E07359"/>
    <w:rsid w:val="00E11897"/>
    <w:rsid w:val="00E11960"/>
    <w:rsid w:val="00E1212D"/>
    <w:rsid w:val="00E131F9"/>
    <w:rsid w:val="00E15B73"/>
    <w:rsid w:val="00E17583"/>
    <w:rsid w:val="00E22D21"/>
    <w:rsid w:val="00E25597"/>
    <w:rsid w:val="00E323DD"/>
    <w:rsid w:val="00E40248"/>
    <w:rsid w:val="00E46D53"/>
    <w:rsid w:val="00E47606"/>
    <w:rsid w:val="00E5400D"/>
    <w:rsid w:val="00E565A9"/>
    <w:rsid w:val="00E60ACE"/>
    <w:rsid w:val="00E62F48"/>
    <w:rsid w:val="00E63E91"/>
    <w:rsid w:val="00E6463E"/>
    <w:rsid w:val="00E6471D"/>
    <w:rsid w:val="00E6623F"/>
    <w:rsid w:val="00E71527"/>
    <w:rsid w:val="00E74287"/>
    <w:rsid w:val="00E778E4"/>
    <w:rsid w:val="00E82BB6"/>
    <w:rsid w:val="00E87EC7"/>
    <w:rsid w:val="00E9292E"/>
    <w:rsid w:val="00E95C01"/>
    <w:rsid w:val="00E9688E"/>
    <w:rsid w:val="00EA13A6"/>
    <w:rsid w:val="00EB21DA"/>
    <w:rsid w:val="00EB25FB"/>
    <w:rsid w:val="00EB6961"/>
    <w:rsid w:val="00EC12E1"/>
    <w:rsid w:val="00EC298F"/>
    <w:rsid w:val="00EC451B"/>
    <w:rsid w:val="00ED0AB0"/>
    <w:rsid w:val="00ED195E"/>
    <w:rsid w:val="00ED1C6A"/>
    <w:rsid w:val="00ED53DF"/>
    <w:rsid w:val="00ED67B4"/>
    <w:rsid w:val="00EE3200"/>
    <w:rsid w:val="00EE5463"/>
    <w:rsid w:val="00EE6356"/>
    <w:rsid w:val="00EF36EB"/>
    <w:rsid w:val="00EF6ABF"/>
    <w:rsid w:val="00EF7F02"/>
    <w:rsid w:val="00F06D9A"/>
    <w:rsid w:val="00F10AB2"/>
    <w:rsid w:val="00F1206E"/>
    <w:rsid w:val="00F1748A"/>
    <w:rsid w:val="00F230BB"/>
    <w:rsid w:val="00F266CE"/>
    <w:rsid w:val="00F27C40"/>
    <w:rsid w:val="00F31801"/>
    <w:rsid w:val="00F34E53"/>
    <w:rsid w:val="00F43B39"/>
    <w:rsid w:val="00F4575D"/>
    <w:rsid w:val="00F473FE"/>
    <w:rsid w:val="00F531C3"/>
    <w:rsid w:val="00F54DD3"/>
    <w:rsid w:val="00F5698C"/>
    <w:rsid w:val="00F57013"/>
    <w:rsid w:val="00F609C9"/>
    <w:rsid w:val="00F64934"/>
    <w:rsid w:val="00F679C1"/>
    <w:rsid w:val="00F70F07"/>
    <w:rsid w:val="00F718C3"/>
    <w:rsid w:val="00F7616A"/>
    <w:rsid w:val="00F840E0"/>
    <w:rsid w:val="00F8465E"/>
    <w:rsid w:val="00F8732A"/>
    <w:rsid w:val="00F90E1B"/>
    <w:rsid w:val="00F90EA4"/>
    <w:rsid w:val="00F91E4E"/>
    <w:rsid w:val="00F925AB"/>
    <w:rsid w:val="00FA714F"/>
    <w:rsid w:val="00FA75AC"/>
    <w:rsid w:val="00FB242C"/>
    <w:rsid w:val="00FB6061"/>
    <w:rsid w:val="00FC2FA8"/>
    <w:rsid w:val="00FC36A6"/>
    <w:rsid w:val="00FC48E3"/>
    <w:rsid w:val="00FC4C47"/>
    <w:rsid w:val="00FD1457"/>
    <w:rsid w:val="00FD3572"/>
    <w:rsid w:val="00FF06F0"/>
    <w:rsid w:val="00FF0FEA"/>
    <w:rsid w:val="00FF3FB6"/>
    <w:rsid w:val="00FF5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3561"/>
    <w:pPr>
      <w:spacing w:after="200" w:line="276" w:lineRule="auto"/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1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1F01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671F01"/>
    <w:rPr>
      <w:color w:val="808080"/>
    </w:rPr>
  </w:style>
  <w:style w:type="paragraph" w:styleId="a6">
    <w:name w:val="List Paragraph"/>
    <w:basedOn w:val="a"/>
    <w:uiPriority w:val="34"/>
    <w:qFormat/>
    <w:rsid w:val="00EC298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3561"/>
    <w:pPr>
      <w:spacing w:after="200" w:line="276" w:lineRule="auto"/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1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1F01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671F01"/>
    <w:rPr>
      <w:color w:val="808080"/>
    </w:rPr>
  </w:style>
  <w:style w:type="paragraph" w:styleId="a6">
    <w:name w:val="List Paragraph"/>
    <w:basedOn w:val="a"/>
    <w:uiPriority w:val="34"/>
    <w:qFormat/>
    <w:rsid w:val="00EC29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557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4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5</Pages>
  <Words>747</Words>
  <Characters>4262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кина</dc:creator>
  <cp:lastModifiedBy>Математики</cp:lastModifiedBy>
  <cp:revision>35</cp:revision>
  <cp:lastPrinted>2014-06-03T11:43:00Z</cp:lastPrinted>
  <dcterms:created xsi:type="dcterms:W3CDTF">2014-06-02T18:40:00Z</dcterms:created>
  <dcterms:modified xsi:type="dcterms:W3CDTF">2014-06-03T11:46:00Z</dcterms:modified>
</cp:coreProperties>
</file>